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867DD2" w14:textId="77777777" w:rsidR="00527CA7" w:rsidRPr="00527CA7" w:rsidRDefault="00527CA7" w:rsidP="00527CA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7CA7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527CA7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527CA7">
        <w:rPr>
          <w:rFonts w:ascii="Times New Roman" w:hAnsi="Times New Roman" w:cs="Times New Roman"/>
          <w:b/>
          <w:sz w:val="24"/>
          <w:szCs w:val="24"/>
        </w:rPr>
        <w:t>14</w:t>
      </w:r>
    </w:p>
    <w:p w14:paraId="0295BC7B" w14:textId="77777777" w:rsidR="00527CA7" w:rsidRPr="00527CA7" w:rsidRDefault="00527CA7" w:rsidP="00527CA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56C7055" w14:textId="77777777" w:rsidR="00527CA7" w:rsidRPr="00527CA7" w:rsidRDefault="00527CA7" w:rsidP="00527CA7">
      <w:pPr>
        <w:jc w:val="both"/>
        <w:rPr>
          <w:rFonts w:ascii="Times New Roman" w:hAnsi="Times New Roman" w:cs="Times New Roman"/>
          <w:sz w:val="24"/>
          <w:szCs w:val="24"/>
        </w:rPr>
      </w:pPr>
      <w:r w:rsidRPr="00527CA7">
        <w:rPr>
          <w:rFonts w:ascii="Times New Roman" w:hAnsi="Times New Roman" w:cs="Times New Roman"/>
          <w:sz w:val="24"/>
          <w:szCs w:val="24"/>
        </w:rPr>
        <w:t>1. Распределение Гиббса для классической системы с постоянным числом частиц.</w:t>
      </w:r>
    </w:p>
    <w:p w14:paraId="6C1E48D1" w14:textId="77777777" w:rsidR="00527CA7" w:rsidRPr="00527CA7" w:rsidRDefault="00527CA7" w:rsidP="00527CA7">
      <w:pPr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527CA7">
        <w:rPr>
          <w:rFonts w:ascii="Times New Roman" w:hAnsi="Times New Roman" w:cs="Times New Roman"/>
          <w:sz w:val="24"/>
          <w:szCs w:val="24"/>
        </w:rPr>
        <w:t>2. Внутренняя энергия и уравнение состояния идеального бозе-газа.</w:t>
      </w:r>
    </w:p>
    <w:p w14:paraId="60DC65E5" w14:textId="77777777" w:rsidR="00527CA7" w:rsidRPr="00527CA7" w:rsidRDefault="00527CA7" w:rsidP="00527CA7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527CA7">
        <w:rPr>
          <w:rFonts w:ascii="Times New Roman" w:hAnsi="Times New Roman" w:cs="Times New Roman"/>
          <w:sz w:val="24"/>
          <w:szCs w:val="24"/>
        </w:rPr>
        <w:t xml:space="preserve">3. </w:t>
      </w:r>
      <w:r w:rsidRPr="00527CA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го интеграла, получить выражение для внутренней энергии равновесного ультрарелятивисткого идеального газа. Зависимость кинетической энергии частицы от ее импульса </w:t>
      </w:r>
      <w:r w:rsidRPr="00527CA7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46035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6" o:title=""/>
          </v:shape>
          <o:OLEObject Type="Embed" ProgID="Equation.DSMT4" ShapeID="_x0000_i1025" DrawAspect="Content" ObjectID="_1654284790" r:id="rId7"/>
        </w:object>
      </w:r>
      <w:r w:rsidRPr="00527CA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527CA7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0A14934A">
          <v:shape id="_x0000_i1026" type="#_x0000_t75" style="width:51.85pt;height:20.15pt" o:ole="">
            <v:imagedata r:id="rId8" o:title=""/>
          </v:shape>
          <o:OLEObject Type="Embed" ProgID="Equation.DSMT4" ShapeID="_x0000_i1026" DrawAspect="Content" ObjectID="_1654284791" r:id="rId9"/>
        </w:object>
      </w:r>
      <w:r w:rsidRPr="00527CA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527CA7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526324C5">
          <v:shape id="_x0000_i1027" type="#_x0000_t75" style="width:13.25pt;height:17.85pt" o:ole="">
            <v:imagedata r:id="rId10" o:title=""/>
          </v:shape>
          <o:OLEObject Type="Embed" ProgID="Equation.DSMT4" ShapeID="_x0000_i1027" DrawAspect="Content" ObjectID="_1654284792" r:id="rId11"/>
        </w:object>
      </w:r>
      <w:r w:rsidRPr="00527CA7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23DF8A8" w14:textId="77777777" w:rsidR="00527CA7" w:rsidRPr="00527CA7" w:rsidRDefault="00527CA7" w:rsidP="00527CA7">
      <w:pPr>
        <w:jc w:val="both"/>
        <w:rPr>
          <w:rFonts w:ascii="Times New Roman" w:hAnsi="Times New Roman" w:cs="Times New Roman"/>
          <w:sz w:val="24"/>
          <w:szCs w:val="24"/>
        </w:rPr>
      </w:pPr>
      <w:r w:rsidRPr="00527CA7">
        <w:rPr>
          <w:rFonts w:ascii="Times New Roman" w:hAnsi="Times New Roman" w:cs="Times New Roman"/>
          <w:sz w:val="24"/>
          <w:szCs w:val="24"/>
        </w:rPr>
        <w:t xml:space="preserve">4. </w:t>
      </w:r>
      <w:r w:rsidRPr="00527CA7">
        <w:rPr>
          <w:rFonts w:ascii="Times New Roman" w:hAnsi="Times New Roman" w:cs="Times New Roman"/>
          <w:sz w:val="24"/>
          <w:szCs w:val="24"/>
          <w:shd w:val="clear" w:color="auto" w:fill="FFFFFF"/>
        </w:rPr>
        <w:t>Используя метод статистической суммы, получить выражение для внутренней энергии невырожденного двумерного  ферми- газа. Температура газа Т, концентрация.</w:t>
      </w:r>
    </w:p>
    <w:p w14:paraId="22E23965" w14:textId="77777777" w:rsidR="00527CA7" w:rsidRPr="00527CA7" w:rsidRDefault="00527CA7" w:rsidP="00527C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C08C37" w14:textId="77777777" w:rsidR="00527CA7" w:rsidRPr="00527CA7" w:rsidRDefault="00527CA7" w:rsidP="00527C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527CA7" w:rsidRPr="00527CA7" w14:paraId="2CA20894" w14:textId="77777777" w:rsidTr="00C747B2">
        <w:tc>
          <w:tcPr>
            <w:tcW w:w="4785" w:type="dxa"/>
          </w:tcPr>
          <w:p w14:paraId="04D0007C" w14:textId="77777777" w:rsidR="00527CA7" w:rsidRPr="00527CA7" w:rsidRDefault="00527CA7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527CA7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3AAF5B1B" w14:textId="0396559F" w:rsidR="00527CA7" w:rsidRPr="00527CA7" w:rsidRDefault="00527CA7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527CA7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250C87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527CA7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7446EE47" w14:textId="77777777" w:rsidR="00527CA7" w:rsidRPr="00527CA7" w:rsidRDefault="00527CA7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603000F8" w14:textId="77777777" w:rsidR="00527CA7" w:rsidRPr="00527CA7" w:rsidRDefault="00527CA7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27CA7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D0771" w:rsidRDefault="001C1C08" w:rsidP="00FD0771"/>
    <w:sectPr w:rsidR="001C1C08" w:rsidRPr="00FD07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24230"/>
    <w:rsid w:val="001926A3"/>
    <w:rsid w:val="001C1C08"/>
    <w:rsid w:val="00250C87"/>
    <w:rsid w:val="002B4E54"/>
    <w:rsid w:val="00527CA7"/>
    <w:rsid w:val="006F19DE"/>
    <w:rsid w:val="007A6D90"/>
    <w:rsid w:val="00966FED"/>
    <w:rsid w:val="00AE412D"/>
    <w:rsid w:val="00B05DE3"/>
    <w:rsid w:val="00CD6BF8"/>
    <w:rsid w:val="00D51EAA"/>
    <w:rsid w:val="00D654CE"/>
    <w:rsid w:val="00DC60D5"/>
    <w:rsid w:val="00FA4728"/>
    <w:rsid w:val="00FD0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A44C6-C76D-4DA8-BFCD-66957AF698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</Words>
  <Characters>610</Characters>
  <Application>Microsoft Office Word</Application>
  <DocSecurity>0</DocSecurity>
  <Lines>5</Lines>
  <Paragraphs>1</Paragraphs>
  <ScaleCrop>false</ScaleCrop>
  <Company/>
  <LinksUpToDate>false</LinksUpToDate>
  <CharactersWithSpaces>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31:00Z</dcterms:created>
  <dcterms:modified xsi:type="dcterms:W3CDTF">2020-06-21T19:47:00Z</dcterms:modified>
</cp:coreProperties>
</file>